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49D6" w:rsidRDefault="008C49D6" w:rsidP="008C49D6">
      <w:pPr>
        <w:pStyle w:val="Header"/>
        <w:tabs>
          <w:tab w:val="clear" w:pos="4680"/>
          <w:tab w:val="clear" w:pos="9360"/>
          <w:tab w:val="right" w:pos="10530"/>
        </w:tabs>
        <w:spacing w:after="240"/>
        <w:jc w:val="center"/>
        <w:rPr>
          <w:b/>
          <w:sz w:val="28"/>
          <w:u w:val="single"/>
        </w:rPr>
      </w:pPr>
    </w:p>
    <w:p w:rsidR="008C49D6" w:rsidRPr="009C0A92" w:rsidRDefault="008C49D6" w:rsidP="008C49D6">
      <w:pPr>
        <w:pStyle w:val="Header"/>
        <w:tabs>
          <w:tab w:val="clear" w:pos="4680"/>
          <w:tab w:val="clear" w:pos="9360"/>
          <w:tab w:val="right" w:pos="10530"/>
        </w:tabs>
        <w:spacing w:after="240"/>
        <w:jc w:val="center"/>
        <w:rPr>
          <w:b/>
          <w:sz w:val="28"/>
          <w:u w:val="single"/>
        </w:rPr>
      </w:pPr>
      <w:r w:rsidRPr="009C0A92">
        <w:rPr>
          <w:b/>
          <w:sz w:val="28"/>
          <w:u w:val="single"/>
        </w:rPr>
        <w:t>Reading Guide</w:t>
      </w:r>
      <w:r>
        <w:rPr>
          <w:b/>
          <w:sz w:val="28"/>
          <w:u w:val="single"/>
        </w:rPr>
        <w:t xml:space="preserve"> #</w:t>
      </w:r>
      <w:r w:rsidR="00F43A60">
        <w:rPr>
          <w:b/>
          <w:sz w:val="28"/>
          <w:u w:val="single"/>
        </w:rPr>
        <w:t>2</w:t>
      </w:r>
      <w:r w:rsidRPr="009C0A92">
        <w:rPr>
          <w:b/>
          <w:sz w:val="28"/>
          <w:u w:val="single"/>
        </w:rPr>
        <w:t xml:space="preserve">: </w:t>
      </w:r>
      <w:r>
        <w:rPr>
          <w:b/>
          <w:sz w:val="28"/>
          <w:u w:val="single"/>
        </w:rPr>
        <w:t>1.3, 1.4</w:t>
      </w:r>
    </w:p>
    <w:p w:rsidR="008C49D6" w:rsidRDefault="008C49D6" w:rsidP="008C49D6">
      <w:pPr>
        <w:pStyle w:val="BullettObjectives"/>
        <w:numPr>
          <w:ilvl w:val="0"/>
          <w:numId w:val="0"/>
        </w:numPr>
      </w:pPr>
      <w:r>
        <w:t xml:space="preserve">Carefully read the </w:t>
      </w:r>
      <w:r w:rsidRPr="00EB2504">
        <w:rPr>
          <w:b/>
          <w:i/>
        </w:rPr>
        <w:t>Instruct</w:t>
      </w:r>
      <w:r>
        <w:t xml:space="preserve"> portion in Hawkes for the section listed. You are preparing your mind for the classroom lecture by viewing this material beforehand. Learning to read a math textbook is a skill different from reading other types of texts or books. Slow down and read ALL the details – learn to “hear” the authors’ voice – this will take some time, effort and practice. When you feel frustrated, take a short break from your studies. Come back, and try again.</w:t>
      </w:r>
    </w:p>
    <w:p w:rsidR="008C49D6" w:rsidRPr="008C49D6" w:rsidRDefault="008C49D6" w:rsidP="008C49D6">
      <w:pPr>
        <w:pStyle w:val="SecTitle"/>
        <w:shd w:val="clear" w:color="auto" w:fill="000000" w:themeFill="text1"/>
        <w:spacing w:after="0"/>
        <w:jc w:val="center"/>
        <w:rPr>
          <w:bdr w:val="single" w:sz="4" w:space="0" w:color="auto"/>
        </w:rPr>
      </w:pPr>
      <w:r w:rsidRPr="008C49D6">
        <w:rPr>
          <w:bdr w:val="single" w:sz="4" w:space="0" w:color="auto"/>
        </w:rPr>
        <w:t>Section 1.3:  Subtraction with Real Numbers</w:t>
      </w:r>
    </w:p>
    <w:p w:rsidR="008C49D6" w:rsidRPr="002D601A" w:rsidRDefault="008C49D6" w:rsidP="00684E44">
      <w:pPr>
        <w:pStyle w:val="SecTitle"/>
        <w:spacing w:after="0"/>
        <w:jc w:val="center"/>
      </w:pPr>
    </w:p>
    <w:p w:rsidR="00684E44" w:rsidRPr="007E7EC9" w:rsidRDefault="00684E44" w:rsidP="00684E44">
      <w:pPr>
        <w:pStyle w:val="ObjInsPrc"/>
        <w:spacing w:before="0"/>
      </w:pPr>
      <w:r w:rsidRPr="007E7EC9">
        <w:t>Objectives</w:t>
      </w:r>
    </w:p>
    <w:p w:rsidR="00684E44" w:rsidRPr="00925D5A" w:rsidRDefault="00684E44" w:rsidP="00684E44">
      <w:pPr>
        <w:pStyle w:val="BullettObjectives"/>
        <w:tabs>
          <w:tab w:val="clear" w:pos="990"/>
          <w:tab w:val="left" w:pos="360"/>
        </w:tabs>
        <w:spacing w:after="120"/>
        <w:ind w:left="1080" w:hanging="360"/>
        <w:rPr>
          <w:b/>
          <w:u w:val="single"/>
        </w:rPr>
      </w:pPr>
      <w:r>
        <w:t>Find the additive inverse (opposite) of a real number.</w:t>
      </w:r>
    </w:p>
    <w:p w:rsidR="00684E44" w:rsidRPr="00925D5A" w:rsidRDefault="00684E44" w:rsidP="00684E44">
      <w:pPr>
        <w:pStyle w:val="BullettObjectives"/>
        <w:tabs>
          <w:tab w:val="clear" w:pos="990"/>
          <w:tab w:val="left" w:pos="360"/>
        </w:tabs>
        <w:spacing w:after="120"/>
        <w:ind w:left="1080" w:hanging="360"/>
        <w:rPr>
          <w:b/>
          <w:u w:val="single"/>
        </w:rPr>
      </w:pPr>
      <w:r>
        <w:t>Subtract real numbers.</w:t>
      </w:r>
    </w:p>
    <w:p w:rsidR="00684E44" w:rsidRPr="00B86A10" w:rsidRDefault="00684E44" w:rsidP="00684E44">
      <w:pPr>
        <w:pStyle w:val="BullettObjectives"/>
        <w:tabs>
          <w:tab w:val="clear" w:pos="990"/>
          <w:tab w:val="left" w:pos="360"/>
        </w:tabs>
        <w:spacing w:after="120"/>
        <w:ind w:left="1080" w:hanging="360"/>
        <w:rPr>
          <w:b/>
          <w:u w:val="single"/>
        </w:rPr>
      </w:pPr>
      <w:r>
        <w:t>Find the change in value between two numbers.</w:t>
      </w:r>
    </w:p>
    <w:p w:rsidR="00684E44" w:rsidRPr="00076983" w:rsidRDefault="00684E44" w:rsidP="00684E44">
      <w:pPr>
        <w:pStyle w:val="BullettObjectives"/>
        <w:tabs>
          <w:tab w:val="clear" w:pos="990"/>
          <w:tab w:val="left" w:pos="360"/>
        </w:tabs>
        <w:spacing w:after="120"/>
        <w:ind w:left="1080" w:hanging="360"/>
        <w:rPr>
          <w:b/>
          <w:u w:val="single"/>
        </w:rPr>
      </w:pPr>
      <w:r>
        <w:t>Find the net change for a set of numbers.</w:t>
      </w:r>
    </w:p>
    <w:p w:rsidR="00684E44" w:rsidRDefault="00684E44" w:rsidP="00684E44">
      <w:pPr>
        <w:pStyle w:val="ObjInsPrc"/>
      </w:pPr>
      <w:r w:rsidRPr="00EC08D5">
        <w:t>Instruct</w:t>
      </w:r>
    </w:p>
    <w:p w:rsidR="00684E44" w:rsidRPr="00FA5D73" w:rsidRDefault="00684E44" w:rsidP="00684E44">
      <w:pPr>
        <w:pStyle w:val="ListParagraph"/>
        <w:numPr>
          <w:ilvl w:val="0"/>
          <w:numId w:val="10"/>
        </w:numPr>
        <w:spacing w:after="360"/>
      </w:pPr>
      <w:r w:rsidRPr="00FA5D73">
        <w:t>What is the additive inverse (opposite) of -8?</w:t>
      </w:r>
    </w:p>
    <w:p w:rsidR="00684E44" w:rsidRPr="00FA5D73" w:rsidRDefault="00684E44" w:rsidP="00684E44">
      <w:pPr>
        <w:pStyle w:val="ListParagraph"/>
        <w:numPr>
          <w:ilvl w:val="0"/>
          <w:numId w:val="3"/>
        </w:numPr>
        <w:tabs>
          <w:tab w:val="left" w:pos="360"/>
        </w:tabs>
        <w:spacing w:after="200" w:line="360" w:lineRule="auto"/>
      </w:pPr>
      <w:r w:rsidRPr="00FA5D73">
        <w:t xml:space="preserve">On </w:t>
      </w:r>
      <w:r>
        <w:t>slide</w:t>
      </w:r>
      <w:r w:rsidRPr="00FA5D73">
        <w:t xml:space="preserve"> 7 of "Instruct" the screen reads</w:t>
      </w:r>
      <w:r>
        <w:t>, “…</w:t>
      </w:r>
      <w:r w:rsidRPr="00FA5D73">
        <w:t xml:space="preserve"> to subtract b from a, add the ____</w:t>
      </w:r>
      <w:r>
        <w:t>___</w:t>
      </w:r>
      <w:r w:rsidRPr="00FA5D73">
        <w:t>_______ of b to a.</w:t>
      </w:r>
    </w:p>
    <w:p w:rsidR="00684E44" w:rsidRPr="00FA5D73" w:rsidRDefault="00684E44" w:rsidP="00684E44">
      <w:pPr>
        <w:pStyle w:val="ListParagraph"/>
        <w:numPr>
          <w:ilvl w:val="0"/>
          <w:numId w:val="3"/>
        </w:numPr>
        <w:tabs>
          <w:tab w:val="left" w:pos="360"/>
        </w:tabs>
        <w:spacing w:after="200" w:line="360" w:lineRule="auto"/>
      </w:pPr>
      <w:r>
        <w:t>“</w:t>
      </w:r>
      <w:r w:rsidRPr="00FA5D73">
        <w:t>In practice, the notation, a-b is thought of as ______</w:t>
      </w:r>
      <w:r>
        <w:t>_____</w:t>
      </w:r>
      <w:r w:rsidRPr="00FA5D73">
        <w:t>_____ of ______</w:t>
      </w:r>
      <w:r>
        <w:t>_____</w:t>
      </w:r>
      <w:r w:rsidRPr="00FA5D73">
        <w:t>_____ numbers.</w:t>
      </w:r>
      <w:r>
        <w:t xml:space="preserve">” So, we can rewrite </w:t>
      </w:r>
      <w:r w:rsidRPr="00FA5D73">
        <w:t xml:space="preserve"> 5 – 13 as 5 + (-13)</w:t>
      </w:r>
      <w:r>
        <w:t xml:space="preserve"> AND vice versa.</w:t>
      </w:r>
    </w:p>
    <w:p w:rsidR="00684E44" w:rsidRPr="00FA5D73" w:rsidRDefault="00684E44" w:rsidP="00684E44">
      <w:pPr>
        <w:pStyle w:val="ListParagraph"/>
        <w:numPr>
          <w:ilvl w:val="0"/>
          <w:numId w:val="3"/>
        </w:numPr>
        <w:tabs>
          <w:tab w:val="left" w:pos="360"/>
        </w:tabs>
        <w:spacing w:after="200" w:line="360" w:lineRule="auto"/>
      </w:pPr>
      <w:r>
        <w:t>“</w:t>
      </w:r>
      <w:r w:rsidRPr="00FA5D73">
        <w:t xml:space="preserve">To find the </w:t>
      </w:r>
      <w:r w:rsidRPr="00495045">
        <w:rPr>
          <w:b/>
        </w:rPr>
        <w:t>change in value</w:t>
      </w:r>
      <w:r w:rsidRPr="00FA5D73">
        <w:t xml:space="preserve"> of two numbers, take the final value and ______</w:t>
      </w:r>
      <w:r>
        <w:t>_____</w:t>
      </w:r>
      <w:r w:rsidRPr="00FA5D73">
        <w:t>_____ the beginning value.</w:t>
      </w:r>
    </w:p>
    <w:p w:rsidR="00684E44" w:rsidRDefault="00684E44" w:rsidP="00684E44">
      <w:pPr>
        <w:pStyle w:val="ListParagraph"/>
        <w:numPr>
          <w:ilvl w:val="0"/>
          <w:numId w:val="10"/>
        </w:numPr>
        <w:tabs>
          <w:tab w:val="left" w:pos="360"/>
          <w:tab w:val="left" w:pos="4320"/>
        </w:tabs>
        <w:spacing w:after="600"/>
      </w:pPr>
      <w:r>
        <w:t xml:space="preserve">Perform the indicated operations:  </w:t>
      </w:r>
      <w:r w:rsidRPr="002B7370">
        <w:rPr>
          <w:position w:val="-10"/>
        </w:rPr>
        <w:object w:dxaOrig="1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18pt" o:ole="">
            <v:imagedata r:id="rId8" o:title=""/>
          </v:shape>
          <o:OLEObject Type="Embed" ProgID="Equation.DSMT4" ShapeID="_x0000_i1025" DrawAspect="Content" ObjectID="_1473494253" r:id="rId9"/>
        </w:object>
      </w:r>
    </w:p>
    <w:p w:rsidR="00684E44" w:rsidRPr="009A31E4" w:rsidRDefault="00684E44" w:rsidP="009A31E4">
      <w:pPr>
        <w:pStyle w:val="ListParagraph"/>
        <w:numPr>
          <w:ilvl w:val="0"/>
          <w:numId w:val="3"/>
        </w:numPr>
        <w:tabs>
          <w:tab w:val="left" w:pos="360"/>
        </w:tabs>
        <w:spacing w:after="600" w:line="276" w:lineRule="auto"/>
      </w:pPr>
      <w:r>
        <w:t xml:space="preserve">Is </w:t>
      </w:r>
      <w:r w:rsidRPr="009A31E4">
        <w:rPr>
          <w:sz w:val="24"/>
          <w:szCs w:val="24"/>
        </w:rPr>
        <w:t>x =</w:t>
      </w:r>
      <w:r w:rsidRPr="009A31E4">
        <w:rPr>
          <w:sz w:val="32"/>
          <w:szCs w:val="32"/>
        </w:rPr>
        <w:t xml:space="preserve"> </w:t>
      </w:r>
      <w:r w:rsidR="009A31E4" w:rsidRPr="009A31E4">
        <w:rPr>
          <w:sz w:val="32"/>
          <w:szCs w:val="32"/>
          <w:vertAlign w:val="superscript"/>
        </w:rPr>
        <w:t>-</w:t>
      </w:r>
      <w:r w:rsidRPr="009A31E4">
        <w:rPr>
          <w:sz w:val="24"/>
          <w:szCs w:val="24"/>
        </w:rPr>
        <w:t>4</w:t>
      </w:r>
      <w:r>
        <w:t xml:space="preserve"> the solution to the equation:</w:t>
      </w:r>
      <w:r>
        <w:tab/>
      </w:r>
      <w:r w:rsidRPr="00881E14">
        <w:rPr>
          <w:position w:val="-6"/>
        </w:rPr>
        <w:object w:dxaOrig="1100" w:dyaOrig="320">
          <v:shape id="_x0000_i1026" type="#_x0000_t75" style="width:55.5pt;height:16.5pt" o:ole="">
            <v:imagedata r:id="rId10" o:title=""/>
          </v:shape>
          <o:OLEObject Type="Embed" ProgID="Equation.DSMT4" ShapeID="_x0000_i1026" DrawAspect="Content" ObjectID="_1473494254" r:id="rId11"/>
        </w:object>
      </w:r>
      <w:r>
        <w:tab/>
      </w:r>
      <w:r w:rsidRPr="000A12BC">
        <w:rPr>
          <w:b/>
        </w:rPr>
        <w:t>YES/NO</w:t>
      </w:r>
    </w:p>
    <w:p w:rsidR="00A82710" w:rsidRPr="008C49D6" w:rsidRDefault="00A82710" w:rsidP="008C49D6">
      <w:pPr>
        <w:pStyle w:val="SecTitle"/>
        <w:shd w:val="clear" w:color="auto" w:fill="000000" w:themeFill="text1"/>
        <w:spacing w:after="0"/>
        <w:jc w:val="center"/>
        <w:rPr>
          <w:bdr w:val="single" w:sz="4" w:space="0" w:color="auto"/>
        </w:rPr>
      </w:pPr>
      <w:r w:rsidRPr="008C49D6">
        <w:rPr>
          <w:bdr w:val="single" w:sz="4" w:space="0" w:color="auto"/>
        </w:rPr>
        <w:t>Section 1.4:  Multiplication and Division with Real Numbers</w:t>
      </w:r>
    </w:p>
    <w:p w:rsidR="00A82710" w:rsidRPr="007E7EC9" w:rsidRDefault="00A82710" w:rsidP="00684E44">
      <w:pPr>
        <w:pStyle w:val="ObjInsPrc"/>
        <w:spacing w:before="0"/>
      </w:pPr>
      <w:r w:rsidRPr="007E7EC9">
        <w:t>Objectives</w:t>
      </w:r>
    </w:p>
    <w:p w:rsidR="00A82710" w:rsidRDefault="00A82710" w:rsidP="00A82710">
      <w:pPr>
        <w:pStyle w:val="BullettObjectives"/>
        <w:tabs>
          <w:tab w:val="clear" w:pos="990"/>
          <w:tab w:val="left" w:pos="360"/>
        </w:tabs>
        <w:spacing w:after="120"/>
        <w:ind w:left="1080" w:hanging="360"/>
      </w:pPr>
      <w:r>
        <w:t>Multiply real numbers.</w:t>
      </w:r>
    </w:p>
    <w:p w:rsidR="00A82710" w:rsidRDefault="00A82710" w:rsidP="00A82710">
      <w:pPr>
        <w:pStyle w:val="BullettObjectives"/>
        <w:tabs>
          <w:tab w:val="clear" w:pos="990"/>
          <w:tab w:val="left" w:pos="360"/>
        </w:tabs>
        <w:spacing w:after="120"/>
        <w:ind w:left="1080" w:hanging="360"/>
      </w:pPr>
      <w:r>
        <w:t>Divide real numbers.</w:t>
      </w:r>
    </w:p>
    <w:p w:rsidR="00A82710" w:rsidRDefault="00A82710" w:rsidP="00A82710">
      <w:pPr>
        <w:pStyle w:val="BullettObjectives"/>
        <w:tabs>
          <w:tab w:val="clear" w:pos="990"/>
          <w:tab w:val="left" w:pos="360"/>
        </w:tabs>
        <w:spacing w:after="120"/>
        <w:ind w:left="1080" w:hanging="360"/>
      </w:pPr>
      <w:r>
        <w:t>Calculate the average (or mean) of a set of numbers.</w:t>
      </w:r>
    </w:p>
    <w:p w:rsidR="00A82710" w:rsidRDefault="00A82710" w:rsidP="00A82710">
      <w:pPr>
        <w:pStyle w:val="ObjInsPrc"/>
      </w:pPr>
      <w:r>
        <w:t>Instruct</w:t>
      </w:r>
    </w:p>
    <w:p w:rsidR="00A82710" w:rsidRDefault="00A82710" w:rsidP="002D737D">
      <w:pPr>
        <w:pStyle w:val="ListParagraph"/>
        <w:tabs>
          <w:tab w:val="left" w:pos="360"/>
        </w:tabs>
        <w:spacing w:after="480"/>
      </w:pPr>
      <w:r>
        <w:t xml:space="preserve">The product of a positive number and a negative number </w:t>
      </w:r>
      <w:r w:rsidR="0064525E">
        <w:t>will be</w:t>
      </w:r>
      <w:r>
        <w:t xml:space="preserve"> _____</w:t>
      </w:r>
      <w:r w:rsidR="002D737D">
        <w:t>_______</w:t>
      </w:r>
      <w:r>
        <w:t>________ .</w:t>
      </w:r>
    </w:p>
    <w:p w:rsidR="00A82710" w:rsidRDefault="00A82710" w:rsidP="002D737D">
      <w:pPr>
        <w:pStyle w:val="ListParagraph"/>
        <w:tabs>
          <w:tab w:val="left" w:pos="360"/>
        </w:tabs>
        <w:spacing w:after="480"/>
      </w:pPr>
      <w:r>
        <w:lastRenderedPageBreak/>
        <w:t xml:space="preserve">The product of two negative numbers is </w:t>
      </w:r>
      <w:r w:rsidR="002D737D">
        <w:t>____________________</w:t>
      </w:r>
      <w:r>
        <w:t>.</w:t>
      </w:r>
    </w:p>
    <w:p w:rsidR="00A82710" w:rsidRDefault="00A82710" w:rsidP="002D737D">
      <w:pPr>
        <w:pStyle w:val="ListParagraph"/>
        <w:tabs>
          <w:tab w:val="left" w:pos="360"/>
          <w:tab w:val="left" w:pos="4320"/>
        </w:tabs>
        <w:spacing w:after="480"/>
      </w:pPr>
      <w:r>
        <w:t xml:space="preserve">a)  </w:t>
      </w:r>
      <w:r w:rsidR="00AB624F" w:rsidRPr="00AB624F">
        <w:rPr>
          <w:position w:val="-6"/>
        </w:rPr>
        <w:object w:dxaOrig="580" w:dyaOrig="279">
          <v:shape id="_x0000_i1027" type="#_x0000_t75" style="width:28.5pt;height:13.5pt" o:ole="">
            <v:imagedata r:id="rId12" o:title=""/>
          </v:shape>
          <o:OLEObject Type="Embed" ProgID="Equation.DSMT4" ShapeID="_x0000_i1027" DrawAspect="Content" ObjectID="_1473494255" r:id="rId13"/>
        </w:object>
      </w:r>
      <w:r>
        <w:t xml:space="preserve"> ________ for </w:t>
      </w:r>
      <w:r w:rsidR="00AB624F">
        <w:t>any values of</w:t>
      </w:r>
      <w:r>
        <w:t xml:space="preserve"> x.</w:t>
      </w:r>
      <w:r>
        <w:tab/>
        <w:t xml:space="preserve">b)  </w:t>
      </w:r>
      <w:r w:rsidR="00AB624F" w:rsidRPr="00AB624F">
        <w:rPr>
          <w:position w:val="-24"/>
        </w:rPr>
        <w:object w:dxaOrig="240" w:dyaOrig="620">
          <v:shape id="_x0000_i1028" type="#_x0000_t75" style="width:12pt;height:31.5pt" o:ole="">
            <v:imagedata r:id="rId14" o:title=""/>
          </v:shape>
          <o:OLEObject Type="Embed" ProgID="Equation.DSMT4" ShapeID="_x0000_i1028" DrawAspect="Content" ObjectID="_1473494256" r:id="rId15"/>
        </w:object>
      </w:r>
      <w:r w:rsidR="00AB624F">
        <w:t>: Division by _________________ is UNDEFINED.</w:t>
      </w:r>
    </w:p>
    <w:p w:rsidR="00A82710" w:rsidRDefault="00A82710" w:rsidP="00A82710">
      <w:pPr>
        <w:pStyle w:val="ListParagraph"/>
        <w:tabs>
          <w:tab w:val="left" w:pos="360"/>
        </w:tabs>
        <w:spacing w:after="200" w:line="600" w:lineRule="auto"/>
      </w:pPr>
      <w:r>
        <w:t xml:space="preserve">The </w:t>
      </w:r>
      <w:r w:rsidRPr="003E2A5C">
        <w:t>quotient</w:t>
      </w:r>
      <w:r>
        <w:t xml:space="preserve"> of two numbers with opposite signs </w:t>
      </w:r>
      <w:r w:rsidR="002D737D">
        <w:t>is</w:t>
      </w:r>
      <w:r>
        <w:t xml:space="preserve"> </w:t>
      </w:r>
      <w:r w:rsidR="002D737D" w:rsidRPr="002D737D">
        <w:rPr>
          <w:b/>
        </w:rPr>
        <w:t>POSITIVE</w:t>
      </w:r>
      <w:r>
        <w:t xml:space="preserve">; </w:t>
      </w:r>
      <w:r w:rsidR="002D737D" w:rsidRPr="002D737D">
        <w:rPr>
          <w:b/>
        </w:rPr>
        <w:t>NEGATIVE</w:t>
      </w:r>
      <w:r w:rsidR="002D737D">
        <w:t xml:space="preserve"> </w:t>
      </w:r>
      <w:r>
        <w:t xml:space="preserve">or </w:t>
      </w:r>
      <w:r w:rsidR="002D737D" w:rsidRPr="002D737D">
        <w:rPr>
          <w:b/>
        </w:rPr>
        <w:t>DEPENDS</w:t>
      </w:r>
      <w:r>
        <w:t>.</w:t>
      </w:r>
    </w:p>
    <w:p w:rsidR="00AB624F" w:rsidRDefault="00AB624F" w:rsidP="00A82710">
      <w:pPr>
        <w:pStyle w:val="ListParagraph"/>
        <w:tabs>
          <w:tab w:val="left" w:pos="360"/>
        </w:tabs>
        <w:spacing w:after="200" w:line="600" w:lineRule="auto"/>
      </w:pPr>
      <w:r>
        <w:t xml:space="preserve">The quotient of two numbers with the same sign is </w:t>
      </w:r>
      <w:r w:rsidRPr="002D737D">
        <w:rPr>
          <w:b/>
        </w:rPr>
        <w:t>POSITIVE</w:t>
      </w:r>
      <w:r>
        <w:t xml:space="preserve">; </w:t>
      </w:r>
      <w:r w:rsidRPr="002D737D">
        <w:rPr>
          <w:b/>
        </w:rPr>
        <w:t>NEGATIVE</w:t>
      </w:r>
      <w:r>
        <w:t xml:space="preserve"> or </w:t>
      </w:r>
      <w:r w:rsidRPr="002D737D">
        <w:rPr>
          <w:b/>
        </w:rPr>
        <w:t>DEPENDS</w:t>
      </w:r>
      <w:r>
        <w:rPr>
          <w:b/>
        </w:rPr>
        <w:t>.</w:t>
      </w:r>
    </w:p>
    <w:p w:rsidR="00A82710" w:rsidRPr="00C507ED" w:rsidRDefault="002D737D" w:rsidP="00684E44">
      <w:pPr>
        <w:pStyle w:val="ListParagraph"/>
        <w:tabs>
          <w:tab w:val="left" w:pos="360"/>
        </w:tabs>
        <w:spacing w:after="720"/>
      </w:pPr>
      <w:r>
        <w:t>Describe how to</w:t>
      </w:r>
      <w:r w:rsidR="00A82710">
        <w:t xml:space="preserve"> find the average of five numbers?</w:t>
      </w:r>
    </w:p>
    <w:p w:rsidR="00A82710" w:rsidRDefault="00A82710" w:rsidP="00A82710">
      <w:pPr>
        <w:pStyle w:val="ListParagraph"/>
        <w:tabs>
          <w:tab w:val="left" w:pos="360"/>
        </w:tabs>
        <w:spacing w:after="200" w:line="600" w:lineRule="auto"/>
      </w:pPr>
      <w:r>
        <w:t>Find the product:     3 • 4 • 0 = _________</w:t>
      </w:r>
    </w:p>
    <w:p w:rsidR="00A82710" w:rsidRDefault="002D737D" w:rsidP="00A82710">
      <w:pPr>
        <w:pStyle w:val="ListParagraph"/>
        <w:tabs>
          <w:tab w:val="left" w:pos="360"/>
        </w:tabs>
        <w:spacing w:after="200" w:line="600" w:lineRule="auto"/>
      </w:pPr>
      <w:r>
        <w:t xml:space="preserve">Find the product:     </w:t>
      </w:r>
      <w:r w:rsidR="00AB624F">
        <w:t xml:space="preserve"> (-3)(2)</w:t>
      </w:r>
      <w:r w:rsidR="00A82710">
        <w:t xml:space="preserve"> = _____________</w:t>
      </w:r>
    </w:p>
    <w:p w:rsidR="00A82710" w:rsidRPr="00684E44" w:rsidRDefault="00A82710" w:rsidP="00684E44">
      <w:pPr>
        <w:pStyle w:val="ListParagraph"/>
        <w:tabs>
          <w:tab w:val="left" w:pos="360"/>
        </w:tabs>
        <w:spacing w:after="200" w:line="600" w:lineRule="auto"/>
      </w:pPr>
      <w:r>
        <w:t>Find the average of the following 5 numbers:  -3, 5, 8, 2, 3</w:t>
      </w:r>
    </w:p>
    <w:p w:rsidR="00AD0BBC" w:rsidRPr="00A82710" w:rsidRDefault="00AD0BBC" w:rsidP="00A82710"/>
    <w:sectPr w:rsidR="00AD0BBC" w:rsidRPr="00A82710" w:rsidSect="008C49D6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2240" w:h="15840"/>
      <w:pgMar w:top="456" w:right="540" w:bottom="720" w:left="540" w:header="288" w:footer="18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162E5" w:rsidRDefault="007162E5" w:rsidP="000419AD">
      <w:pPr>
        <w:spacing w:after="0" w:line="240" w:lineRule="auto"/>
      </w:pPr>
      <w:r>
        <w:separator/>
      </w:r>
    </w:p>
  </w:endnote>
  <w:endnote w:type="continuationSeparator" w:id="0">
    <w:p w:rsidR="007162E5" w:rsidRDefault="007162E5" w:rsidP="000419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04AF" w:rsidRDefault="000F04A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338763863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50460F" w:rsidRDefault="0050460F">
            <w:pPr>
              <w:pStyle w:val="Footer"/>
              <w:jc w:val="center"/>
            </w:pPr>
            <w:r>
              <w:t xml:space="preserve">Page </w:t>
            </w:r>
            <w:r w:rsidR="00845C27"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 w:rsidR="00845C27">
              <w:rPr>
                <w:b/>
                <w:bCs/>
                <w:sz w:val="24"/>
                <w:szCs w:val="24"/>
              </w:rPr>
              <w:fldChar w:fldCharType="separate"/>
            </w:r>
            <w:r w:rsidR="000F04AF">
              <w:rPr>
                <w:b/>
                <w:bCs/>
                <w:noProof/>
              </w:rPr>
              <w:t>2</w:t>
            </w:r>
            <w:r w:rsidR="00845C27"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 w:rsidR="00845C27"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 w:rsidR="00845C27">
              <w:rPr>
                <w:b/>
                <w:bCs/>
                <w:sz w:val="24"/>
                <w:szCs w:val="24"/>
              </w:rPr>
              <w:fldChar w:fldCharType="separate"/>
            </w:r>
            <w:r w:rsidR="000F04AF">
              <w:rPr>
                <w:b/>
                <w:bCs/>
                <w:noProof/>
              </w:rPr>
              <w:t>2</w:t>
            </w:r>
            <w:r w:rsidR="00845C27"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50460F" w:rsidRDefault="0050460F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41905875"/>
      <w:docPartObj>
        <w:docPartGallery w:val="Page Numbers (Bottom of Page)"/>
        <w:docPartUnique/>
      </w:docPartObj>
    </w:sdtPr>
    <w:sdtEndPr/>
    <w:sdtContent>
      <w:sdt>
        <w:sdtPr>
          <w:id w:val="1923672233"/>
          <w:docPartObj>
            <w:docPartGallery w:val="Page Numbers (Top of Page)"/>
            <w:docPartUnique/>
          </w:docPartObj>
        </w:sdtPr>
        <w:sdtEndPr/>
        <w:sdtContent>
          <w:p w:rsidR="0050460F" w:rsidRDefault="0050460F">
            <w:pPr>
              <w:pStyle w:val="Footer"/>
              <w:jc w:val="center"/>
            </w:pPr>
            <w:r>
              <w:t xml:space="preserve">Page </w:t>
            </w:r>
            <w:r w:rsidR="00845C27"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 w:rsidR="00845C27">
              <w:rPr>
                <w:b/>
                <w:bCs/>
                <w:sz w:val="24"/>
                <w:szCs w:val="24"/>
              </w:rPr>
              <w:fldChar w:fldCharType="separate"/>
            </w:r>
            <w:r w:rsidR="000F04AF">
              <w:rPr>
                <w:b/>
                <w:bCs/>
                <w:noProof/>
              </w:rPr>
              <w:t>1</w:t>
            </w:r>
            <w:r w:rsidR="00845C27"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 w:rsidR="00845C27"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 w:rsidR="00845C27">
              <w:rPr>
                <w:b/>
                <w:bCs/>
                <w:sz w:val="24"/>
                <w:szCs w:val="24"/>
              </w:rPr>
              <w:fldChar w:fldCharType="separate"/>
            </w:r>
            <w:r w:rsidR="000F04AF">
              <w:rPr>
                <w:b/>
                <w:bCs/>
                <w:noProof/>
              </w:rPr>
              <w:t>2</w:t>
            </w:r>
            <w:r w:rsidR="00845C27"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50460F" w:rsidRDefault="0050460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162E5" w:rsidRDefault="007162E5" w:rsidP="000419AD">
      <w:pPr>
        <w:spacing w:after="0" w:line="240" w:lineRule="auto"/>
      </w:pPr>
      <w:r>
        <w:separator/>
      </w:r>
    </w:p>
  </w:footnote>
  <w:footnote w:type="continuationSeparator" w:id="0">
    <w:p w:rsidR="007162E5" w:rsidRDefault="007162E5" w:rsidP="000419A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04AF" w:rsidRDefault="000F04A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F04AF" w:rsidRDefault="000F04AF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C49D6" w:rsidRPr="004859F7" w:rsidRDefault="000F04AF" w:rsidP="008C49D6">
    <w:pPr>
      <w:pStyle w:val="Header"/>
      <w:tabs>
        <w:tab w:val="clear" w:pos="4680"/>
        <w:tab w:val="clear" w:pos="9360"/>
        <w:tab w:val="left" w:pos="5760"/>
      </w:tabs>
      <w:rPr>
        <w:u w:val="single"/>
      </w:rPr>
    </w:pPr>
    <w:r>
      <w:t>Schmidt MTH60</w:t>
    </w:r>
    <w:bookmarkStart w:id="0" w:name="_GoBack"/>
    <w:bookmarkEnd w:id="0"/>
    <w:r w:rsidR="008C49D6">
      <w:tab/>
      <w:t xml:space="preserve">Name </w:t>
    </w:r>
    <w:r w:rsidR="008C49D6">
      <w:tab/>
    </w:r>
    <w:r w:rsidR="008C49D6">
      <w:tab/>
    </w:r>
    <w:r w:rsidR="008C49D6">
      <w:rPr>
        <w:u w:val="single"/>
      </w:rPr>
      <w:tab/>
    </w:r>
    <w:r w:rsidR="008C49D6">
      <w:rPr>
        <w:u w:val="single"/>
      </w:rPr>
      <w:tab/>
    </w:r>
    <w:r w:rsidR="008C49D6">
      <w:rPr>
        <w:u w:val="single"/>
      </w:rPr>
      <w:tab/>
    </w:r>
    <w:r w:rsidR="008C49D6">
      <w:rPr>
        <w:u w:val="single"/>
      </w:rPr>
      <w:tab/>
    </w:r>
  </w:p>
  <w:p w:rsidR="008C49D6" w:rsidRPr="00147CAF" w:rsidRDefault="008C49D6" w:rsidP="008C49D6">
    <w:pPr>
      <w:pStyle w:val="Header"/>
      <w:tabs>
        <w:tab w:val="clear" w:pos="4680"/>
        <w:tab w:val="clear" w:pos="9360"/>
        <w:tab w:val="left" w:pos="5760"/>
      </w:tabs>
      <w:rPr>
        <w:u w:val="single"/>
      </w:rPr>
    </w:pPr>
    <w:r>
      <w:tab/>
      <w:t>Due Date</w:t>
    </w:r>
    <w:r>
      <w:tab/>
    </w:r>
    <w:r>
      <w:rPr>
        <w:b/>
        <w:u w:val="single"/>
      </w:rPr>
      <w:t xml:space="preserve">Monday, Oct 6 </w:t>
    </w:r>
    <w:r w:rsidRPr="00C42D69">
      <w:rPr>
        <w:b/>
        <w:u w:val="single"/>
      </w:rPr>
      <w:tab/>
    </w:r>
    <w:r w:rsidRPr="00C42D69">
      <w:rPr>
        <w:b/>
        <w:u w:val="single"/>
      </w:rPr>
      <w:tab/>
    </w:r>
  </w:p>
  <w:p w:rsidR="0050460F" w:rsidRPr="00684E44" w:rsidRDefault="0050460F" w:rsidP="00684E44">
    <w:pPr>
      <w:pStyle w:val="Header"/>
      <w:tabs>
        <w:tab w:val="clear" w:pos="4680"/>
        <w:tab w:val="clear" w:pos="9360"/>
        <w:tab w:val="left" w:pos="720"/>
        <w:tab w:val="left" w:pos="5040"/>
        <w:tab w:val="left" w:pos="6660"/>
      </w:tabs>
      <w:rPr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B22BD4"/>
    <w:multiLevelType w:val="hybridMultilevel"/>
    <w:tmpl w:val="BD9EF8B6"/>
    <w:lvl w:ilvl="0" w:tplc="27680398">
      <w:start w:val="1"/>
      <w:numFmt w:val="bullet"/>
      <w:pStyle w:val="BullettObjectives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160622B1"/>
    <w:multiLevelType w:val="hybridMultilevel"/>
    <w:tmpl w:val="30CA425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40A563B"/>
    <w:multiLevelType w:val="hybridMultilevel"/>
    <w:tmpl w:val="77EAD7D8"/>
    <w:lvl w:ilvl="0" w:tplc="B96E4690">
      <w:start w:val="1"/>
      <w:numFmt w:val="decimal"/>
      <w:pStyle w:val="ListParagraph"/>
      <w:lvlText w:val="%1."/>
      <w:lvlJc w:val="left"/>
      <w:pPr>
        <w:ind w:left="360" w:hanging="360"/>
      </w:pPr>
      <w:rPr>
        <w:rFonts w:hint="default"/>
        <w:vertAlign w:val="baseline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5CA7F58"/>
    <w:multiLevelType w:val="hybridMultilevel"/>
    <w:tmpl w:val="2DBAAA4C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16A7C9E"/>
    <w:multiLevelType w:val="hybridMultilevel"/>
    <w:tmpl w:val="4AD2EF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A822063"/>
    <w:multiLevelType w:val="hybridMultilevel"/>
    <w:tmpl w:val="68342620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4CAB7183"/>
    <w:multiLevelType w:val="hybridMultilevel"/>
    <w:tmpl w:val="DCDA32A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80F610A"/>
    <w:multiLevelType w:val="hybridMultilevel"/>
    <w:tmpl w:val="50A68920"/>
    <w:lvl w:ilvl="0" w:tplc="D916A0F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6F6B2B8E"/>
    <w:multiLevelType w:val="hybridMultilevel"/>
    <w:tmpl w:val="25AA49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07A4098"/>
    <w:multiLevelType w:val="hybridMultilevel"/>
    <w:tmpl w:val="B282DB2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7BC346DC"/>
    <w:multiLevelType w:val="multilevel"/>
    <w:tmpl w:val="C80046EE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Letter"/>
      <w:lvlText w:val="%3)"/>
      <w:lvlJc w:val="left"/>
      <w:pPr>
        <w:ind w:left="1080" w:hanging="360"/>
      </w:pPr>
      <w:rPr>
        <w:rFonts w:ascii="Calibri" w:eastAsia="Calibri" w:hAnsi="Calibri" w:cs="Times New Roman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>
    <w:nsid w:val="7D946452"/>
    <w:multiLevelType w:val="hybridMultilevel"/>
    <w:tmpl w:val="5CC2FDA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1">
      <w:start w:val="1"/>
      <w:numFmt w:val="decimal"/>
      <w:lvlText w:val="%2)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0"/>
  </w:num>
  <w:num w:numId="3">
    <w:abstractNumId w:val="2"/>
  </w:num>
  <w:num w:numId="4">
    <w:abstractNumId w:val="7"/>
  </w:num>
  <w:num w:numId="5">
    <w:abstractNumId w:val="3"/>
  </w:num>
  <w:num w:numId="6">
    <w:abstractNumId w:val="11"/>
  </w:num>
  <w:num w:numId="7">
    <w:abstractNumId w:val="1"/>
  </w:num>
  <w:num w:numId="8">
    <w:abstractNumId w:val="5"/>
  </w:num>
  <w:num w:numId="9">
    <w:abstractNumId w:val="2"/>
  </w:num>
  <w:num w:numId="10">
    <w:abstractNumId w:val="2"/>
    <w:lvlOverride w:ilvl="0">
      <w:startOverride w:val="1"/>
    </w:lvlOverride>
  </w:num>
  <w:num w:numId="11">
    <w:abstractNumId w:val="2"/>
    <w:lvlOverride w:ilvl="0">
      <w:startOverride w:val="1"/>
    </w:lvlOverride>
  </w:num>
  <w:num w:numId="12">
    <w:abstractNumId w:val="9"/>
  </w:num>
  <w:num w:numId="13">
    <w:abstractNumId w:val="4"/>
  </w:num>
  <w:num w:numId="14">
    <w:abstractNumId w:val="2"/>
    <w:lvlOverride w:ilvl="0">
      <w:startOverride w:val="1"/>
    </w:lvlOverride>
  </w:num>
  <w:num w:numId="15">
    <w:abstractNumId w:val="8"/>
  </w:num>
  <w:num w:numId="16">
    <w:abstractNumId w:val="6"/>
  </w:num>
  <w:num w:numId="17">
    <w:abstractNumId w:val="2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19AD"/>
    <w:rsid w:val="000419AD"/>
    <w:rsid w:val="000E16E1"/>
    <w:rsid w:val="000F04AF"/>
    <w:rsid w:val="00140A8F"/>
    <w:rsid w:val="00204068"/>
    <w:rsid w:val="002B7370"/>
    <w:rsid w:val="002D737D"/>
    <w:rsid w:val="002F71B8"/>
    <w:rsid w:val="00317722"/>
    <w:rsid w:val="003363EA"/>
    <w:rsid w:val="0035325C"/>
    <w:rsid w:val="004A0C31"/>
    <w:rsid w:val="004B0168"/>
    <w:rsid w:val="0050460F"/>
    <w:rsid w:val="00557F0D"/>
    <w:rsid w:val="0056760B"/>
    <w:rsid w:val="005F4AD3"/>
    <w:rsid w:val="0064525E"/>
    <w:rsid w:val="00684E44"/>
    <w:rsid w:val="006A0026"/>
    <w:rsid w:val="007162E5"/>
    <w:rsid w:val="00777F87"/>
    <w:rsid w:val="0079586A"/>
    <w:rsid w:val="007C55EF"/>
    <w:rsid w:val="00845C27"/>
    <w:rsid w:val="00865F97"/>
    <w:rsid w:val="00881E14"/>
    <w:rsid w:val="008C49D6"/>
    <w:rsid w:val="0095390A"/>
    <w:rsid w:val="00977B79"/>
    <w:rsid w:val="00993B20"/>
    <w:rsid w:val="009A31E4"/>
    <w:rsid w:val="00A602BD"/>
    <w:rsid w:val="00A71063"/>
    <w:rsid w:val="00A82710"/>
    <w:rsid w:val="00AB624F"/>
    <w:rsid w:val="00AD0BBC"/>
    <w:rsid w:val="00C0017C"/>
    <w:rsid w:val="00C30C2D"/>
    <w:rsid w:val="00C3496F"/>
    <w:rsid w:val="00C876F8"/>
    <w:rsid w:val="00D97AED"/>
    <w:rsid w:val="00F130FD"/>
    <w:rsid w:val="00F43A60"/>
    <w:rsid w:val="00FC58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5:docId w15:val="{4B3CE671-AA76-4DD4-BC55-FD2D70BB12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419AD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876F8"/>
    <w:pPr>
      <w:numPr>
        <w:numId w:val="9"/>
      </w:numPr>
      <w:spacing w:after="240" w:line="240" w:lineRule="auto"/>
    </w:pPr>
  </w:style>
  <w:style w:type="character" w:customStyle="1" w:styleId="ListParagraphChar">
    <w:name w:val="List Paragraph Char"/>
    <w:link w:val="ListParagraph"/>
    <w:uiPriority w:val="34"/>
    <w:rsid w:val="00C876F8"/>
    <w:rPr>
      <w:rFonts w:ascii="Calibri" w:eastAsia="Calibri" w:hAnsi="Calibri" w:cs="Times New Roman"/>
    </w:rPr>
  </w:style>
  <w:style w:type="paragraph" w:customStyle="1" w:styleId="BullettObjectives">
    <w:name w:val="Bullett Objectives"/>
    <w:basedOn w:val="ListParagraph"/>
    <w:link w:val="BullettObjectivesChar"/>
    <w:qFormat/>
    <w:rsid w:val="000419AD"/>
    <w:pPr>
      <w:numPr>
        <w:numId w:val="1"/>
      </w:numPr>
      <w:tabs>
        <w:tab w:val="left" w:pos="990"/>
      </w:tabs>
      <w:ind w:left="990" w:hanging="270"/>
    </w:pPr>
  </w:style>
  <w:style w:type="character" w:customStyle="1" w:styleId="BullettObjectivesChar">
    <w:name w:val="Bullett Objectives Char"/>
    <w:link w:val="BullettObjectives"/>
    <w:rsid w:val="000419AD"/>
    <w:rPr>
      <w:rFonts w:ascii="Calibri" w:eastAsia="Calibri" w:hAnsi="Calibri" w:cs="Times New Roman"/>
    </w:rPr>
  </w:style>
  <w:style w:type="paragraph" w:customStyle="1" w:styleId="SecTitle">
    <w:name w:val="SecTitle"/>
    <w:basedOn w:val="Normal"/>
    <w:link w:val="SecTitleChar"/>
    <w:qFormat/>
    <w:rsid w:val="000419AD"/>
    <w:rPr>
      <w:b/>
      <w:sz w:val="32"/>
      <w:szCs w:val="32"/>
    </w:rPr>
  </w:style>
  <w:style w:type="paragraph" w:customStyle="1" w:styleId="ObjInsPrc">
    <w:name w:val="ObjInsPrc"/>
    <w:basedOn w:val="Normal"/>
    <w:link w:val="ObjInsPrcChar"/>
    <w:qFormat/>
    <w:rsid w:val="000419AD"/>
    <w:pPr>
      <w:spacing w:before="240" w:after="120" w:line="240" w:lineRule="auto"/>
    </w:pPr>
    <w:rPr>
      <w:b/>
      <w:u w:val="single"/>
    </w:rPr>
  </w:style>
  <w:style w:type="character" w:customStyle="1" w:styleId="SecTitleChar">
    <w:name w:val="SecTitle Char"/>
    <w:link w:val="SecTitle"/>
    <w:rsid w:val="000419AD"/>
    <w:rPr>
      <w:rFonts w:ascii="Calibri" w:eastAsia="Calibri" w:hAnsi="Calibri" w:cs="Times New Roman"/>
      <w:b/>
      <w:sz w:val="32"/>
      <w:szCs w:val="32"/>
    </w:rPr>
  </w:style>
  <w:style w:type="character" w:customStyle="1" w:styleId="ObjInsPrcChar">
    <w:name w:val="ObjInsPrc Char"/>
    <w:link w:val="ObjInsPrc"/>
    <w:rsid w:val="000419AD"/>
    <w:rPr>
      <w:rFonts w:ascii="Calibri" w:eastAsia="Calibri" w:hAnsi="Calibri" w:cs="Times New Roman"/>
      <w:b/>
      <w:u w:val="single"/>
    </w:rPr>
  </w:style>
  <w:style w:type="paragraph" w:customStyle="1" w:styleId="Chapter">
    <w:name w:val="Chapter"/>
    <w:basedOn w:val="Normal"/>
    <w:link w:val="ChapterChar"/>
    <w:qFormat/>
    <w:rsid w:val="000419AD"/>
    <w:pPr>
      <w:jc w:val="center"/>
    </w:pPr>
    <w:rPr>
      <w:b/>
      <w:sz w:val="40"/>
      <w:szCs w:val="40"/>
    </w:rPr>
  </w:style>
  <w:style w:type="character" w:customStyle="1" w:styleId="ChapterChar">
    <w:name w:val="Chapter Char"/>
    <w:link w:val="Chapter"/>
    <w:rsid w:val="000419AD"/>
    <w:rPr>
      <w:rFonts w:ascii="Calibri" w:eastAsia="Calibri" w:hAnsi="Calibri" w:cs="Times New Roman"/>
      <w:b/>
      <w:sz w:val="40"/>
      <w:szCs w:val="4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19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19AD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419A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419AD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0419A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19AD"/>
    <w:rPr>
      <w:rFonts w:ascii="Calibri" w:eastAsia="Calibri" w:hAnsi="Calibri" w:cs="Times New Roman"/>
    </w:rPr>
  </w:style>
  <w:style w:type="paragraph" w:styleId="NoSpacing">
    <w:name w:val="No Spacing"/>
    <w:uiPriority w:val="1"/>
    <w:qFormat/>
    <w:rsid w:val="002B7370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TableNum">
    <w:name w:val="TableNum"/>
    <w:basedOn w:val="ListParagraph"/>
    <w:link w:val="TableNumChar"/>
    <w:qFormat/>
    <w:rsid w:val="00A82710"/>
    <w:pPr>
      <w:numPr>
        <w:numId w:val="0"/>
      </w:numPr>
      <w:tabs>
        <w:tab w:val="left" w:pos="360"/>
      </w:tabs>
      <w:spacing w:after="800"/>
      <w:ind w:left="360" w:hanging="360"/>
    </w:pPr>
  </w:style>
  <w:style w:type="character" w:customStyle="1" w:styleId="TableNumChar">
    <w:name w:val="TableNum Char"/>
    <w:basedOn w:val="ListParagraphChar"/>
    <w:link w:val="TableNum"/>
    <w:rsid w:val="00A82710"/>
    <w:rPr>
      <w:rFonts w:ascii="Calibri" w:eastAsia="Calibri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50460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91EDEE9-89C1-46D4-944F-EEC86FAC23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313</Words>
  <Characters>178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Campus</Company>
  <LinksUpToDate>false</LinksUpToDate>
  <CharactersWithSpaces>20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nda Caligure</dc:creator>
  <cp:lastModifiedBy>Julie Schmidt</cp:lastModifiedBy>
  <cp:revision>5</cp:revision>
  <cp:lastPrinted>2013-10-02T00:30:00Z</cp:lastPrinted>
  <dcterms:created xsi:type="dcterms:W3CDTF">2014-09-26T03:22:00Z</dcterms:created>
  <dcterms:modified xsi:type="dcterms:W3CDTF">2014-09-29T18:11:00Z</dcterms:modified>
</cp:coreProperties>
</file>